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8" r:id="rId1"/>
  </p:sldMasterIdLst>
  <p:notesMasterIdLst>
    <p:notesMasterId r:id="rId13"/>
  </p:notesMasterIdLst>
  <p:sldIdLst>
    <p:sldId id="277" r:id="rId2"/>
    <p:sldId id="290" r:id="rId3"/>
    <p:sldId id="283" r:id="rId4"/>
    <p:sldId id="282" r:id="rId5"/>
    <p:sldId id="284" r:id="rId6"/>
    <p:sldId id="294" r:id="rId7"/>
    <p:sldId id="293" r:id="rId8"/>
    <p:sldId id="292" r:id="rId9"/>
    <p:sldId id="285" r:id="rId10"/>
    <p:sldId id="291" r:id="rId11"/>
    <p:sldId id="289" r:id="rId12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7FC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94646" autoAdjust="0"/>
  </p:normalViewPr>
  <p:slideViewPr>
    <p:cSldViewPr>
      <p:cViewPr varScale="1">
        <p:scale>
          <a:sx n="66" d="100"/>
          <a:sy n="66" d="100"/>
        </p:scale>
        <p:origin x="84" y="8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AAA9E381-CA00-4473-A3A7-EB753E0825DA}" type="datetimeFigureOut">
              <a:rPr lang="ru-RU"/>
              <a:pPr>
                <a:defRPr/>
              </a:pPr>
              <a:t>08.04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 smtClean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86A1011-BA23-419F-9946-F7ED50CF72F2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uk-UA" altLang="ru-RU" smtClean="0"/>
          </a:p>
        </p:txBody>
      </p:sp>
      <p:sp>
        <p:nvSpPr>
          <p:cNvPr id="2048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151C62D-0E22-4B27-BE76-525E8CF3F035}" type="slidenum">
              <a:rPr lang="ru-RU" altLang="ru-RU"/>
              <a:pPr eaLnBrk="1" hangingPunct="1"/>
              <a:t>8</a:t>
            </a:fld>
            <a:endParaRPr lang="ru-RU" alt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0" y="0"/>
            <a:ext cx="9144677" cy="6858000"/>
            <a:chOff x="0" y="0"/>
            <a:chExt cx="9144677" cy="6858000"/>
          </a:xfrm>
        </p:grpSpPr>
        <p:pic>
          <p:nvPicPr>
            <p:cNvPr id="8" name="Picture 7" descr="SD-PanelTitle-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1515532" y="1520422"/>
              <a:ext cx="6112935" cy="3818468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2" name="Picture 11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9"/>
            <a:stretch/>
          </p:blipFill>
          <p:spPr>
            <a:xfrm>
              <a:off x="0" y="3128434"/>
              <a:ext cx="1664208" cy="612648"/>
            </a:xfrm>
            <a:prstGeom prst="rect">
              <a:avLst/>
            </a:prstGeom>
          </p:spPr>
        </p:pic>
        <p:pic>
          <p:nvPicPr>
            <p:cNvPr id="13" name="Picture 12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9"/>
            <a:stretch/>
          </p:blipFill>
          <p:spPr>
            <a:xfrm>
              <a:off x="7480469" y="3128434"/>
              <a:ext cx="1664208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21934" y="1811863"/>
            <a:ext cx="5308866" cy="1515533"/>
          </a:xfrm>
        </p:spPr>
        <p:txBody>
          <a:bodyPr anchor="b">
            <a:noAutofit/>
          </a:bodyPr>
          <a:lstStyle>
            <a:lvl1pPr algn="ctr">
              <a:defRPr sz="4800">
                <a:effectLst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21934" y="3598327"/>
            <a:ext cx="5308866" cy="1377651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65417" y="5054602"/>
            <a:ext cx="673276" cy="279400"/>
          </a:xfrm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21934" y="5054602"/>
            <a:ext cx="4064860" cy="279400"/>
          </a:xfrm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7317" y="5054602"/>
            <a:ext cx="413483" cy="279400"/>
          </a:xfrm>
        </p:spPr>
        <p:txBody>
          <a:bodyPr/>
          <a:lstStyle/>
          <a:p>
            <a:fld id="{C38103F3-C4A3-4A80-85AD-2C782AF761C8}" type="slidenum">
              <a:rPr lang="ru-RU" altLang="ru-RU" smtClean="0"/>
              <a:pPr/>
              <a:t>‹#›</a:t>
            </a:fld>
            <a:endParaRPr lang="ru-RU" altLang="ru-RU"/>
          </a:p>
        </p:txBody>
      </p:sp>
      <p:cxnSp>
        <p:nvCxnSpPr>
          <p:cNvPr id="15" name="Straight Connector 14"/>
          <p:cNvCxnSpPr/>
          <p:nvPr/>
        </p:nvCxnSpPr>
        <p:spPr>
          <a:xfrm>
            <a:off x="2019825" y="3471329"/>
            <a:ext cx="5113083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99193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Панорамная фотография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4815415"/>
            <a:ext cx="6798734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26260" y="1032933"/>
            <a:ext cx="7091482" cy="33612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6" y="5382153"/>
            <a:ext cx="6798734" cy="49371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82F377-22DF-424B-892C-070618F2A8FF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146966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906873"/>
            <a:ext cx="6798734" cy="3097860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4275666"/>
            <a:ext cx="6798736" cy="1600202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82F377-22DF-424B-892C-070618F2A8FF}" type="slidenum">
              <a:rPr lang="ru-RU" altLang="ru-RU" smtClean="0"/>
              <a:pPr/>
              <a:t>‹#›</a:t>
            </a:fld>
            <a:endParaRPr lang="ru-RU" altLang="ru-RU"/>
          </a:p>
        </p:txBody>
      </p:sp>
      <p:cxnSp>
        <p:nvCxnSpPr>
          <p:cNvPr id="15" name="Straight Connector 14"/>
          <p:cNvCxnSpPr/>
          <p:nvPr/>
        </p:nvCxnSpPr>
        <p:spPr>
          <a:xfrm>
            <a:off x="1278465" y="4140199"/>
            <a:ext cx="6606425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165305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4333" y="982132"/>
            <a:ext cx="6400250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00200" y="3352799"/>
            <a:ext cx="5892798" cy="651933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3" y="4343400"/>
            <a:ext cx="6798738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82F377-22DF-424B-892C-070618F2A8FF}" type="slidenum">
              <a:rPr lang="ru-RU" altLang="ru-RU" smtClean="0"/>
              <a:pPr/>
              <a:t>‹#›</a:t>
            </a:fld>
            <a:endParaRPr lang="ru-RU" altLang="ru-RU"/>
          </a:p>
        </p:txBody>
      </p:sp>
      <p:sp>
        <p:nvSpPr>
          <p:cNvPr id="14" name="TextBox 13"/>
          <p:cNvSpPr txBox="1"/>
          <p:nvPr/>
        </p:nvSpPr>
        <p:spPr>
          <a:xfrm>
            <a:off x="849969" y="905362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72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33503" y="2827870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72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278466" y="4140199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80821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9" y="3308581"/>
            <a:ext cx="679872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8" y="4777381"/>
            <a:ext cx="679873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82F377-22DF-424B-892C-070618F2A8FF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5499210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карточки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9416" y="982132"/>
            <a:ext cx="632516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idx="13"/>
          </p:nvPr>
        </p:nvSpPr>
        <p:spPr>
          <a:xfrm>
            <a:off x="1176868" y="3639312"/>
            <a:ext cx="6798730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4529667"/>
            <a:ext cx="6798736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82F377-22DF-424B-892C-070618F2A8FF}" type="slidenum">
              <a:rPr lang="ru-RU" altLang="ru-RU" smtClean="0"/>
              <a:pPr/>
              <a:t>‹#›</a:t>
            </a:fld>
            <a:endParaRPr lang="ru-RU" altLang="ru-RU"/>
          </a:p>
        </p:txBody>
      </p:sp>
      <p:sp>
        <p:nvSpPr>
          <p:cNvPr id="12" name="TextBox 11"/>
          <p:cNvSpPr txBox="1"/>
          <p:nvPr/>
        </p:nvSpPr>
        <p:spPr>
          <a:xfrm>
            <a:off x="878060" y="89689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49796" y="260772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278466" y="342900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343554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Истина или лож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982131"/>
            <a:ext cx="6798734" cy="2294467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3200" b="0" dirty="0"/>
            </a:lvl1pPr>
          </a:lstStyle>
          <a:p>
            <a:pPr marL="0" lvl="0"/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176868" y="3566160"/>
            <a:ext cx="6798730" cy="905256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6" y="4470400"/>
            <a:ext cx="6798734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82F377-22DF-424B-892C-070618F2A8FF}" type="slidenum">
              <a:rPr lang="ru-RU" altLang="ru-RU" smtClean="0"/>
              <a:pPr/>
              <a:t>‹#›</a:t>
            </a:fld>
            <a:endParaRPr lang="ru-RU" altLang="ru-RU"/>
          </a:p>
        </p:txBody>
      </p:sp>
      <p:cxnSp>
        <p:nvCxnSpPr>
          <p:cNvPr id="15" name="Straight Connector 14"/>
          <p:cNvCxnSpPr/>
          <p:nvPr/>
        </p:nvCxnSpPr>
        <p:spPr>
          <a:xfrm>
            <a:off x="1278469" y="3429000"/>
            <a:ext cx="6606421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173182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6865" y="2490135"/>
            <a:ext cx="6798736" cy="3385733"/>
          </a:xfrm>
        </p:spPr>
        <p:txBody>
          <a:bodyPr vert="eaVert" anchor="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CF95BD-C6DE-4205-913F-A57B8944149F}" type="slidenum">
              <a:rPr lang="ru-RU" altLang="ru-RU" smtClean="0"/>
              <a:pPr/>
              <a:t>‹#›</a:t>
            </a:fld>
            <a:endParaRPr lang="ru-RU" altLang="ru-RU"/>
          </a:p>
        </p:txBody>
      </p:sp>
      <p:cxnSp>
        <p:nvCxnSpPr>
          <p:cNvPr id="14" name="Straight Connector 13"/>
          <p:cNvCxnSpPr/>
          <p:nvPr/>
        </p:nvCxnSpPr>
        <p:spPr>
          <a:xfrm>
            <a:off x="1278466" y="2354670"/>
            <a:ext cx="660642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18269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356667" y="906873"/>
            <a:ext cx="1618930" cy="496899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6867" y="906873"/>
            <a:ext cx="4915509" cy="4968993"/>
          </a:xfrm>
        </p:spPr>
        <p:txBody>
          <a:bodyPr vert="eaVert" anchor="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DBF6C0-1D75-41D0-B9EC-9FE369EE58C9}" type="slidenum">
              <a:rPr lang="ru-RU" altLang="ru-RU" smtClean="0"/>
              <a:pPr/>
              <a:t>‹#›</a:t>
            </a:fld>
            <a:endParaRPr lang="ru-RU" altLang="ru-RU"/>
          </a:p>
        </p:txBody>
      </p:sp>
      <p:cxnSp>
        <p:nvCxnSpPr>
          <p:cNvPr id="14" name="Straight Connector 13"/>
          <p:cNvCxnSpPr/>
          <p:nvPr/>
        </p:nvCxnSpPr>
        <p:spPr>
          <a:xfrm>
            <a:off x="6245512" y="906873"/>
            <a:ext cx="0" cy="4968993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298081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278465" y="235626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8C42DA-C03D-41F1-981F-F3FBB626E946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815393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8465" y="1641413"/>
            <a:ext cx="6595534" cy="1822514"/>
          </a:xfrm>
        </p:spPr>
        <p:txBody>
          <a:bodyPr anchor="b">
            <a:normAutofit/>
          </a:bodyPr>
          <a:lstStyle>
            <a:lvl1pPr algn="ctr">
              <a:defRPr sz="40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78465" y="3734859"/>
            <a:ext cx="6595534" cy="1090015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840C5-C582-499B-B545-8AE3AADB0BDE}" type="slidenum">
              <a:rPr lang="ru-RU" altLang="ru-RU" smtClean="0"/>
              <a:pPr/>
              <a:t>‹#›</a:t>
            </a:fld>
            <a:endParaRPr lang="ru-RU" altLang="ru-RU"/>
          </a:p>
        </p:txBody>
      </p:sp>
      <p:cxnSp>
        <p:nvCxnSpPr>
          <p:cNvPr id="31" name="Straight Connector 30"/>
          <p:cNvCxnSpPr/>
          <p:nvPr/>
        </p:nvCxnSpPr>
        <p:spPr>
          <a:xfrm>
            <a:off x="1278466" y="3599392"/>
            <a:ext cx="6595533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24666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278465" y="235626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915337"/>
            <a:ext cx="6798734" cy="1303867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6866" y="2487168"/>
            <a:ext cx="3337560" cy="3447288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152" y="2487168"/>
            <a:ext cx="3337560" cy="3447288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D6C9D3-F918-4C39-AC9C-ED9728B17DCA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371135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8" y="2658533"/>
            <a:ext cx="3337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76868" y="3243263"/>
            <a:ext cx="3337560" cy="2706624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1832" y="2658533"/>
            <a:ext cx="3337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1832" y="3243263"/>
            <a:ext cx="3337560" cy="2706624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DBFB3-1B3F-4359-AE38-F7F15272AB36}" type="slidenum">
              <a:rPr lang="ru-RU" altLang="ru-RU" smtClean="0"/>
              <a:pPr/>
              <a:t>‹#›</a:t>
            </a:fld>
            <a:endParaRPr lang="ru-RU" altLang="ru-RU"/>
          </a:p>
        </p:txBody>
      </p:sp>
      <p:cxnSp>
        <p:nvCxnSpPr>
          <p:cNvPr id="41" name="Straight Connector 40"/>
          <p:cNvCxnSpPr/>
          <p:nvPr/>
        </p:nvCxnSpPr>
        <p:spPr>
          <a:xfrm>
            <a:off x="1278466" y="235467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433114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915337"/>
            <a:ext cx="6798735" cy="1303867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65B54-3EE0-420B-99BA-4E3B188E52A7}" type="slidenum">
              <a:rPr lang="ru-RU" altLang="ru-RU" smtClean="0"/>
              <a:pPr/>
              <a:t>‹#›</a:t>
            </a:fld>
            <a:endParaRPr lang="ru-RU" altLang="ru-RU"/>
          </a:p>
        </p:txBody>
      </p:sp>
      <p:cxnSp>
        <p:nvCxnSpPr>
          <p:cNvPr id="14" name="Straight Connector 13"/>
          <p:cNvCxnSpPr/>
          <p:nvPr/>
        </p:nvCxnSpPr>
        <p:spPr>
          <a:xfrm>
            <a:off x="1278466" y="235467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55065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C83B1-E4EA-4ADE-9E5B-CBC4CADC3137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452282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1388534"/>
            <a:ext cx="2536798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0062" y="982132"/>
            <a:ext cx="3855539" cy="4893735"/>
          </a:xfrm>
        </p:spPr>
        <p:txBody>
          <a:bodyPr anchor="ctr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5" y="3031065"/>
            <a:ext cx="2536798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D4992-7C81-49E8-AB86-B94022A6FE72}" type="slidenum">
              <a:rPr lang="ru-RU" altLang="ru-RU" smtClean="0"/>
              <a:pPr/>
              <a:t>‹#›</a:t>
            </a:fld>
            <a:endParaRPr lang="ru-RU" altLang="ru-RU"/>
          </a:p>
        </p:txBody>
      </p:sp>
      <p:cxnSp>
        <p:nvCxnSpPr>
          <p:cNvPr id="16" name="Straight Connector 15"/>
          <p:cNvCxnSpPr/>
          <p:nvPr/>
        </p:nvCxnSpPr>
        <p:spPr>
          <a:xfrm>
            <a:off x="1278466" y="2912533"/>
            <a:ext cx="233359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949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1883832"/>
            <a:ext cx="3632202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069" y="1032933"/>
            <a:ext cx="2929463" cy="4792136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5" y="3255432"/>
            <a:ext cx="3632201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984AF-B2AC-426A-9B93-DFF662A84C9D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015473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9152467" cy="6858000"/>
            <a:chOff x="0" y="0"/>
            <a:chExt cx="9152467" cy="6858000"/>
          </a:xfrm>
        </p:grpSpPr>
        <p:pic>
          <p:nvPicPr>
            <p:cNvPr id="8" name="Picture 7" descr="SD-PanelContent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553888" y="542807"/>
              <a:ext cx="8039776" cy="5756392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14240"/>
            <a:stretch/>
          </p:blipFill>
          <p:spPr>
            <a:xfrm>
              <a:off x="0" y="3128434"/>
              <a:ext cx="68580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14240"/>
            <a:stretch/>
          </p:blipFill>
          <p:spPr>
            <a:xfrm>
              <a:off x="8466667" y="3128434"/>
              <a:ext cx="68580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76866" y="915337"/>
            <a:ext cx="6798734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2490135"/>
            <a:ext cx="6798736" cy="344499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56670" y="5960533"/>
            <a:ext cx="1148283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76865" y="5960533"/>
            <a:ext cx="510466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580091" y="5960533"/>
            <a:ext cx="39551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2F82F377-22DF-424B-892C-070618F2A8FF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641471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  <p:sldLayoutId id="2147483723" r:id="rId5"/>
    <p:sldLayoutId id="2147483724" r:id="rId6"/>
    <p:sldLayoutId id="2147483725" r:id="rId7"/>
    <p:sldLayoutId id="2147483726" r:id="rId8"/>
    <p:sldLayoutId id="2147483727" r:id="rId9"/>
    <p:sldLayoutId id="2147483728" r:id="rId10"/>
    <p:sldLayoutId id="2147483729" r:id="rId11"/>
    <p:sldLayoutId id="2147483730" r:id="rId12"/>
    <p:sldLayoutId id="2147483731" r:id="rId13"/>
    <p:sldLayoutId id="2147483732" r:id="rId14"/>
    <p:sldLayoutId id="2147483733" r:id="rId15"/>
    <p:sldLayoutId id="2147483734" r:id="rId16"/>
    <p:sldLayoutId id="2147483735" r:id="rId17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3.wmf"/><Relationship Id="rId4" Type="http://schemas.openxmlformats.org/officeDocument/2006/relationships/image" Target="../media/image15.jpeg"/><Relationship Id="rId9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27584" y="915337"/>
            <a:ext cx="7148016" cy="1303867"/>
          </a:xfrm>
        </p:spPr>
        <p:txBody>
          <a:bodyPr>
            <a:normAutofit fontScale="90000"/>
          </a:bodyPr>
          <a:lstStyle/>
          <a:p>
            <a:pPr algn="ctr" eaLnBrk="1" hangingPunct="1">
              <a:defRPr/>
            </a:pPr>
            <a:r>
              <a:rPr lang="ru-RU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хеми</a:t>
            </a:r>
            <a:r>
              <a:rPr lang="ru-RU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дійності</a:t>
            </a:r>
            <a:r>
              <a:rPr lang="ru-RU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ехнологічних</a:t>
            </a:r>
            <a:r>
              <a:rPr lang="ru-RU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систем та </a:t>
            </a:r>
            <a:r>
              <a:rPr lang="ru-RU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їх</a:t>
            </a:r>
            <a:r>
              <a:rPr lang="ru-RU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наліз</a:t>
            </a:r>
            <a:endParaRPr lang="ru-RU" sz="4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827584" y="2780928"/>
            <a:ext cx="7988300" cy="3167063"/>
          </a:xfrm>
        </p:spPr>
        <p:txBody>
          <a:bodyPr/>
          <a:lstStyle/>
          <a:p>
            <a:pPr marL="514350" indent="-514350">
              <a:buClrTx/>
              <a:buFont typeface="+mj-lt"/>
              <a:buAutoNum type="arabicPeriod"/>
              <a:defRPr/>
            </a:pPr>
            <a:r>
              <a:rPr lang="uk-UA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няття системи. Історія розвитку.</a:t>
            </a:r>
            <a:endParaRPr lang="ru-RU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ClrTx/>
              <a:buFont typeface="+mj-lt"/>
              <a:buAutoNum type="arabicPeriod"/>
              <a:defRPr/>
            </a:pPr>
            <a:r>
              <a:rPr lang="uk-UA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сновні поняття в галузі надійності технологічних систем.</a:t>
            </a:r>
            <a:endParaRPr lang="ru-RU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ClrTx/>
              <a:buFont typeface="+mj-lt"/>
              <a:buAutoNum type="arabicPeriod"/>
              <a:defRPr/>
            </a:pPr>
            <a:r>
              <a:rPr lang="uk-UA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иди технологічних систем. Основне з’єднання механічних систем. Показники надійності основного з’єднання.</a:t>
            </a:r>
            <a:endParaRPr lang="ru-RU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lang="ru-RU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"/>
          <p:cNvSpPr>
            <a:spLocks noChangeArrowheads="1"/>
          </p:cNvSpPr>
          <p:nvPr/>
        </p:nvSpPr>
        <p:spPr bwMode="auto">
          <a:xfrm>
            <a:off x="611560" y="476672"/>
            <a:ext cx="7889503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uk-UA" altLang="ru-RU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ехнологічна система (ТС) </a:t>
            </a:r>
            <a:r>
              <a:rPr lang="uk-UA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uk-UA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укупність функціонально  </a:t>
            </a:r>
            <a:r>
              <a:rPr lang="uk-UA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в’язаних засобів </a:t>
            </a:r>
            <a:r>
              <a:rPr lang="uk-UA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ехнологічного оснащення</a:t>
            </a:r>
            <a:r>
              <a:rPr lang="uk-UA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предметів виробництва </a:t>
            </a:r>
            <a:r>
              <a:rPr lang="uk-UA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і </a:t>
            </a:r>
            <a:r>
              <a:rPr lang="uk-UA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иконавців,  для виконання в </a:t>
            </a:r>
            <a:r>
              <a:rPr lang="uk-UA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гламентованих умовах </a:t>
            </a:r>
            <a:r>
              <a:rPr lang="uk-UA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иробництва заданих технологічних </a:t>
            </a:r>
            <a:r>
              <a:rPr lang="uk-UA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цесів </a:t>
            </a:r>
            <a:r>
              <a:rPr lang="uk-UA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бо операцій.</a:t>
            </a:r>
          </a:p>
        </p:txBody>
      </p:sp>
      <p:sp>
        <p:nvSpPr>
          <p:cNvPr id="13315" name="Rectangle 2"/>
          <p:cNvSpPr>
            <a:spLocks noChangeArrowheads="1"/>
          </p:cNvSpPr>
          <p:nvPr/>
        </p:nvSpPr>
        <p:spPr bwMode="auto">
          <a:xfrm>
            <a:off x="755575" y="2965593"/>
            <a:ext cx="76740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uk-UA" altLang="ru-RU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ідсистема (ТС) </a:t>
            </a:r>
            <a:r>
              <a:rPr lang="uk-UA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технологічна система яка може бути виділена по </a:t>
            </a:r>
            <a:r>
              <a:rPr lang="uk-UA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ункціональній або </a:t>
            </a:r>
            <a:r>
              <a:rPr lang="uk-UA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руктурній ознаці з технологічної системи більш високого рівня.</a:t>
            </a:r>
          </a:p>
        </p:txBody>
      </p:sp>
      <p:sp>
        <p:nvSpPr>
          <p:cNvPr id="13316" name="Rectangle 3"/>
          <p:cNvSpPr>
            <a:spLocks noChangeArrowheads="1"/>
          </p:cNvSpPr>
          <p:nvPr/>
        </p:nvSpPr>
        <p:spPr bwMode="auto">
          <a:xfrm>
            <a:off x="623257" y="4941168"/>
            <a:ext cx="76740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uk-UA" altLang="ru-RU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Ймовірність безвідмовної роботи ТС </a:t>
            </a:r>
            <a:r>
              <a:rPr lang="uk-UA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ймовірність того, що в межах заданого наробітку не відбувається відмова ТС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"/>
          <p:cNvSpPr>
            <a:spLocks noChangeArrowheads="1"/>
          </p:cNvSpPr>
          <p:nvPr/>
        </p:nvSpPr>
        <p:spPr bwMode="auto">
          <a:xfrm>
            <a:off x="642938" y="1004535"/>
            <a:ext cx="781749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uk-UA" altLang="ru-RU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еорія систем</a:t>
            </a:r>
            <a:r>
              <a:rPr lang="uk-UA" altLang="ru-RU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це науковий напрямок</a:t>
            </a:r>
            <a:r>
              <a:rPr lang="uk-UA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uk-UA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що вивчає загальні властивості систем</a:t>
            </a:r>
            <a:r>
              <a:rPr lang="uk-UA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uk-UA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пособи їхньої організації і процеси</a:t>
            </a:r>
            <a:r>
              <a:rPr lang="uk-UA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uk-UA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що в них протікають.</a:t>
            </a:r>
          </a:p>
        </p:txBody>
      </p:sp>
      <p:pic>
        <p:nvPicPr>
          <p:cNvPr id="14339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913" y="4221088"/>
            <a:ext cx="7447543" cy="203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827913" y="2413338"/>
            <a:ext cx="7447543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42900" algn="just">
              <a:spcAft>
                <a:spcPts val="0"/>
              </a:spcAft>
            </a:pPr>
            <a:r>
              <a:rPr lang="uk-UA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Навколишнє середовище</a:t>
            </a:r>
            <a:r>
              <a:rPr lang="uk-UA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 це сукупність об’єктів, що не входять у систему, але впливають на неї. Середовище і система знаходяться в єдності і взаємодії. Взаємодія здійснюється за допомогою входів і виходів.</a:t>
            </a: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42900" algn="just">
              <a:spcAft>
                <a:spcPts val="0"/>
              </a:spcAft>
            </a:pPr>
            <a:r>
              <a:rPr lang="uk-UA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785813" y="1143000"/>
            <a:ext cx="7786687" cy="10779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uk-UA" sz="3200" b="1" i="1" dirty="0">
                <a:latin typeface="+mn-lt"/>
              </a:rPr>
              <a:t>Система</a:t>
            </a:r>
            <a:r>
              <a:rPr lang="uk-UA" sz="3200" dirty="0">
                <a:latin typeface="+mn-lt"/>
              </a:rPr>
              <a:t> в перекладі з грецької мови означає ціле складене з частин. </a:t>
            </a:r>
            <a:endParaRPr lang="ru-RU" sz="3200" dirty="0">
              <a:latin typeface="+mn-lt"/>
            </a:endParaRPr>
          </a:p>
        </p:txBody>
      </p:sp>
      <p:sp>
        <p:nvSpPr>
          <p:cNvPr id="5123" name="Line 2"/>
          <p:cNvSpPr>
            <a:spLocks noChangeShapeType="1"/>
          </p:cNvSpPr>
          <p:nvPr/>
        </p:nvSpPr>
        <p:spPr bwMode="auto">
          <a:xfrm>
            <a:off x="-79375" y="6330950"/>
            <a:ext cx="0" cy="1328738"/>
          </a:xfrm>
          <a:prstGeom prst="line">
            <a:avLst/>
          </a:prstGeom>
          <a:noFill/>
          <a:ln w="1841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5124" name="Line 1"/>
          <p:cNvSpPr>
            <a:spLocks noChangeShapeType="1"/>
          </p:cNvSpPr>
          <p:nvPr/>
        </p:nvSpPr>
        <p:spPr bwMode="auto">
          <a:xfrm>
            <a:off x="-98425" y="6775450"/>
            <a:ext cx="0" cy="701675"/>
          </a:xfrm>
          <a:prstGeom prst="line">
            <a:avLst/>
          </a:prstGeom>
          <a:noFill/>
          <a:ln w="889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5125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5126" name="Rectangle 4"/>
          <p:cNvSpPr>
            <a:spLocks noChangeArrowheads="1"/>
          </p:cNvSpPr>
          <p:nvPr/>
        </p:nvSpPr>
        <p:spPr bwMode="auto">
          <a:xfrm>
            <a:off x="357188" y="2643188"/>
            <a:ext cx="8142287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4492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uk-UA" altLang="ru-RU" sz="2800">
                <a:solidFill>
                  <a:srgbClr val="F2F2F2"/>
                </a:solidFill>
                <a:cs typeface="Times New Roman" panose="02020603050405020304" pitchFamily="18" charset="0"/>
              </a:rPr>
              <a:t>Перші роботи, з системних  досліджень</a:t>
            </a:r>
          </a:p>
          <a:p>
            <a:pPr algn="just"/>
            <a:r>
              <a:rPr lang="uk-UA" altLang="ru-RU" sz="2800">
                <a:solidFill>
                  <a:srgbClr val="F2F2F2"/>
                </a:solidFill>
                <a:cs typeface="Times New Roman" panose="02020603050405020304" pitchFamily="18" charset="0"/>
              </a:rPr>
              <a:t>  з’явилися  наприкінці  </a:t>
            </a:r>
            <a:r>
              <a:rPr lang="en-US" altLang="ru-RU" sz="2800">
                <a:solidFill>
                  <a:srgbClr val="F2F2F2"/>
                </a:solidFill>
                <a:cs typeface="Times New Roman" panose="02020603050405020304" pitchFamily="18" charset="0"/>
              </a:rPr>
              <a:t>XIX</a:t>
            </a:r>
            <a:r>
              <a:rPr lang="uk-UA" altLang="ru-RU" sz="2800">
                <a:solidFill>
                  <a:srgbClr val="F2F2F2"/>
                </a:solidFill>
                <a:cs typeface="Times New Roman" panose="02020603050405020304" pitchFamily="18" charset="0"/>
              </a:rPr>
              <a:t> століття</a:t>
            </a:r>
          </a:p>
          <a:p>
            <a:pPr algn="just"/>
            <a:r>
              <a:rPr lang="uk-UA" altLang="ru-RU" sz="2800">
                <a:solidFill>
                  <a:srgbClr val="F2F2F2"/>
                </a:solidFill>
                <a:cs typeface="Times New Roman" panose="02020603050405020304" pitchFamily="18" charset="0"/>
              </a:rPr>
              <a:t> в Росії  і пов'язані з іменами А.М. Бутлерова</a:t>
            </a:r>
          </a:p>
          <a:p>
            <a:pPr algn="just"/>
            <a:r>
              <a:rPr lang="uk-UA" altLang="ru-RU" sz="2800">
                <a:solidFill>
                  <a:srgbClr val="F2F2F2"/>
                </a:solidFill>
                <a:cs typeface="Times New Roman" panose="02020603050405020304" pitchFamily="18" charset="0"/>
              </a:rPr>
              <a:t> в галузі хімічної будівлі, Д.І. Менделєєва по</a:t>
            </a:r>
          </a:p>
          <a:p>
            <a:pPr algn="just"/>
            <a:r>
              <a:rPr lang="uk-UA" altLang="ru-RU" sz="2800">
                <a:solidFill>
                  <a:srgbClr val="F2F2F2"/>
                </a:solidFill>
                <a:cs typeface="Times New Roman" panose="02020603050405020304" pitchFamily="18" charset="0"/>
              </a:rPr>
              <a:t> систематизації елементів, Е.С. Федорова </a:t>
            </a:r>
          </a:p>
          <a:p>
            <a:pPr algn="just"/>
            <a:r>
              <a:rPr lang="uk-UA" altLang="ru-RU" sz="2800">
                <a:solidFill>
                  <a:srgbClr val="F2F2F2"/>
                </a:solidFill>
                <a:cs typeface="Times New Roman" panose="02020603050405020304" pitchFamily="18" charset="0"/>
              </a:rPr>
              <a:t>в галузі кристалографії, Н.А. Бєлова</a:t>
            </a:r>
          </a:p>
          <a:p>
            <a:pPr algn="just"/>
            <a:r>
              <a:rPr lang="uk-UA" altLang="ru-RU" sz="2800">
                <a:solidFill>
                  <a:srgbClr val="F2F2F2"/>
                </a:solidFill>
                <a:cs typeface="Times New Roman" panose="02020603050405020304" pitchFamily="18" charset="0"/>
              </a:rPr>
              <a:t> в галузі фізіології.</a:t>
            </a:r>
            <a:endParaRPr lang="uk-UA" altLang="ru-RU" sz="2800">
              <a:solidFill>
                <a:srgbClr val="F2F2F2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uk-UA" dirty="0" smtClean="0"/>
              <a:t>Поняття системи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899592" y="2636912"/>
            <a:ext cx="7632848" cy="3154012"/>
          </a:xfrm>
        </p:spPr>
        <p:txBody>
          <a:bodyPr>
            <a:normAutofit/>
          </a:bodyPr>
          <a:lstStyle/>
          <a:p>
            <a:pPr marL="0" indent="0" algn="just">
              <a:buNone/>
              <a:defRPr/>
            </a:pPr>
            <a:r>
              <a:rPr lang="uk-UA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це комплекс взаємозалежних і взаємодіючих між собою об’єктів, призначених для рішення єдиної задачі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buNone/>
              <a:defRPr/>
            </a:pPr>
            <a:r>
              <a:rPr lang="uk-UA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 перекладі з грецької мови означає ціле складене з частин. </a:t>
            </a:r>
            <a:endParaRPr lang="uk-UA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  <a:defRPr/>
            </a:pPr>
            <a:r>
              <a:rPr lang="uk-UA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тан системи 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це сукупність існуючих властивостей (характеристик) системи в розглянутий момент часу.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  <a:defRPr/>
            </a:pPr>
            <a:r>
              <a:rPr lang="uk-UA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ідсистемою</a:t>
            </a:r>
            <a:r>
              <a:rPr lang="uk-UA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називається певним чином виділена сукупність елементів системи, що мають схожі ознаки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00607" y="836712"/>
            <a:ext cx="7831833" cy="1431925"/>
          </a:xfrm>
        </p:spPr>
        <p:txBody>
          <a:bodyPr>
            <a:noAutofit/>
          </a:bodyPr>
          <a:lstStyle/>
          <a:p>
            <a:pPr algn="just">
              <a:defRPr/>
            </a:pPr>
            <a:r>
              <a:rPr lang="uk-UA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в’язок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це об’єкт системи, за допомогою якого здійснюється  взаємодія елементів між собою. Зв’язки відіграють дуже важливу роль, тому що забезпечують функціонування системи як 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єдиного цілого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71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18503" y="2780928"/>
            <a:ext cx="7669922" cy="1318789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5575" y="692696"/>
            <a:ext cx="7776865" cy="1431925"/>
          </a:xfrm>
        </p:spPr>
        <p:txBody>
          <a:bodyPr>
            <a:normAutofit fontScale="90000"/>
          </a:bodyPr>
          <a:lstStyle/>
          <a:p>
            <a:pPr algn="just">
              <a:defRPr/>
            </a:pPr>
            <a:r>
              <a:rPr lang="uk-UA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ід структурною схемою розуміють </a:t>
            </a:r>
            <a:r>
              <a:rPr lang="uk-UA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заєморозташування</a:t>
            </a:r>
            <a:r>
              <a:rPr lang="uk-UA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елементів з їх </a:t>
            </a:r>
            <a:r>
              <a:rPr lang="uk-UA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заємозв’зками</a:t>
            </a:r>
            <a:r>
              <a:rPr lang="uk-UA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що відбиває пристрій системи. 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899592" y="2502024"/>
            <a:ext cx="7464946" cy="2871192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труктура характеризує організованість системи і стійку упорядкованість її елементів.</a:t>
            </a:r>
          </a:p>
          <a:p>
            <a:pPr marL="0" indent="0">
              <a:buNone/>
              <a:defRPr/>
            </a:pP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труктуру зображають у вигляді </a:t>
            </a:r>
            <a:r>
              <a:rPr lang="uk-UA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рафів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0">
              <a:buNone/>
              <a:defRPr/>
            </a:pP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 цьому вершини (вузли) означають елементи, а ребра (гілки, дуги) - зв’язку між ними.</a:t>
            </a: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4816" y="1083685"/>
            <a:ext cx="4005616" cy="51536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Rectangle 4"/>
          <p:cNvSpPr>
            <a:spLocks noChangeArrowheads="1"/>
          </p:cNvSpPr>
          <p:nvPr/>
        </p:nvSpPr>
        <p:spPr bwMode="auto">
          <a:xfrm>
            <a:off x="1011340" y="476672"/>
            <a:ext cx="64012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539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uk-UA" altLang="ru-RU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ілка </a:t>
            </a:r>
            <a:r>
              <a:rPr lang="uk-UA" altLang="ru-RU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ерева відмов </a:t>
            </a:r>
            <a:r>
              <a:rPr lang="uk-UA" altLang="ru-RU" sz="2400" dirty="0">
                <a:ea typeface="Calibri" panose="020F0502020204030204" pitchFamily="34" charset="0"/>
                <a:cs typeface="Times New Roman" panose="02020603050405020304" pitchFamily="18" charset="0"/>
              </a:rPr>
              <a:t>“</a:t>
            </a:r>
            <a:r>
              <a:rPr lang="uk-UA" altLang="ru-RU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ношування деталей</a:t>
            </a:r>
            <a:r>
              <a:rPr lang="uk-UA" altLang="ru-RU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”</a:t>
            </a:r>
            <a:endParaRPr lang="uk-UA" altLang="ru-RU" sz="2400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22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14" t="2975" r="2969" b="4761"/>
          <a:stretch>
            <a:fillRect/>
          </a:stretch>
        </p:blipFill>
        <p:spPr bwMode="auto">
          <a:xfrm>
            <a:off x="823020" y="1113458"/>
            <a:ext cx="3388940" cy="5123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Рисунок 41" descr="G:\Дисертація 2012\Статти по дисертації\Статті 2012 рік\стаття 19 лютого мех подрібнення\19.0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1124744"/>
            <a:ext cx="4752528" cy="528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Прямоугольник 43"/>
          <p:cNvSpPr>
            <a:spLocks noChangeArrowheads="1"/>
          </p:cNvSpPr>
          <p:nvPr/>
        </p:nvSpPr>
        <p:spPr bwMode="auto">
          <a:xfrm>
            <a:off x="683568" y="476672"/>
            <a:ext cx="770485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uk-UA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дель 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ормування відмови механізму подрібнення-змішування кормів.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3" descr="Рис стаття 2013 Харьков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1677" y="1240665"/>
            <a:ext cx="4157377" cy="2430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23808"/>
              </p:ext>
            </p:extLst>
          </p:nvPr>
        </p:nvGraphicFramePr>
        <p:xfrm>
          <a:off x="1058760" y="5341968"/>
          <a:ext cx="1569024" cy="463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Формула" r:id="rId5" imgW="774364" imgH="228501" progId="Equation.3">
                  <p:embed/>
                </p:oleObj>
              </mc:Choice>
              <mc:Fallback>
                <p:oleObj name="Формула" r:id="rId5" imgW="774364" imgH="22850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760" y="5341968"/>
                        <a:ext cx="1569024" cy="463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161760"/>
              </p:ext>
            </p:extLst>
          </p:nvPr>
        </p:nvGraphicFramePr>
        <p:xfrm>
          <a:off x="2212876" y="5918524"/>
          <a:ext cx="3429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Формула" r:id="rId7" imgW="152268" imgH="164957" progId="Equation.3">
                  <p:embed/>
                </p:oleObj>
              </mc:Choice>
              <mc:Fallback>
                <p:oleObj name="Формула" r:id="rId7" imgW="152268" imgH="16495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876" y="5918524"/>
                        <a:ext cx="3429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Rectangle 11"/>
          <p:cNvSpPr>
            <a:spLocks noChangeArrowheads="1"/>
          </p:cNvSpPr>
          <p:nvPr/>
        </p:nvSpPr>
        <p:spPr bwMode="auto">
          <a:xfrm>
            <a:off x="2047540" y="5327015"/>
            <a:ext cx="33009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4508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інтенсивності відмов; </a:t>
            </a:r>
          </a:p>
        </p:txBody>
      </p:sp>
      <p:sp>
        <p:nvSpPr>
          <p:cNvPr id="11275" name="Rectangle 12"/>
          <p:cNvSpPr>
            <a:spLocks noChangeArrowheads="1"/>
          </p:cNvSpPr>
          <p:nvPr/>
        </p:nvSpPr>
        <p:spPr bwMode="auto">
          <a:xfrm>
            <a:off x="2072124" y="5849957"/>
            <a:ext cx="365337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4508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uk-UA" altLang="ru-RU" sz="1400" dirty="0">
                <a:cs typeface="Times New Roman" panose="02020603050405020304" pitchFamily="18" charset="0"/>
              </a:rPr>
              <a:t> 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інтенсивність відновлень</a:t>
            </a:r>
            <a:r>
              <a:rPr lang="uk-UA" altLang="ru-RU" sz="1400" dirty="0">
                <a:cs typeface="Times New Roman" panose="02020603050405020304" pitchFamily="18" charset="0"/>
              </a:rPr>
              <a:t>.</a:t>
            </a:r>
            <a:endParaRPr lang="uk-UA" altLang="ru-RU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447710" y="615227"/>
            <a:ext cx="83587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altLang="ru-RU" dirty="0" smtClean="0">
                <a:cs typeface="Times New Roman" panose="02020603050405020304" pitchFamily="18" charset="0"/>
              </a:rPr>
              <a:t>Граф </a:t>
            </a:r>
            <a:r>
              <a:rPr lang="uk-UA" altLang="ru-RU" dirty="0">
                <a:cs typeface="Times New Roman" panose="02020603050405020304" pitchFamily="18" charset="0"/>
              </a:rPr>
              <a:t>станів і переходів системи «людина-машина» у якої інтенсивність відмов збільшується: </a:t>
            </a:r>
            <a:endParaRPr lang="uk-UA" altLang="ru-RU" dirty="0">
              <a:cs typeface="Times New Roman" panose="02020603050405020304" pitchFamily="18" charset="0"/>
            </a:endParaRPr>
          </a:p>
        </p:txBody>
      </p:sp>
      <p:grpSp>
        <p:nvGrpSpPr>
          <p:cNvPr id="5" name="Группа 4"/>
          <p:cNvGrpSpPr/>
          <p:nvPr/>
        </p:nvGrpSpPr>
        <p:grpSpPr>
          <a:xfrm>
            <a:off x="589734" y="3581571"/>
            <a:ext cx="7901262" cy="1938992"/>
            <a:chOff x="589734" y="3581571"/>
            <a:chExt cx="7901262" cy="1938992"/>
          </a:xfrm>
        </p:grpSpPr>
        <p:sp>
          <p:nvSpPr>
            <p:cNvPr id="11271" name="Rectangle 8"/>
            <p:cNvSpPr>
              <a:spLocks noChangeArrowheads="1"/>
            </p:cNvSpPr>
            <p:nvPr/>
          </p:nvSpPr>
          <p:spPr bwMode="auto">
            <a:xfrm>
              <a:off x="589734" y="3581571"/>
              <a:ext cx="7901262" cy="19389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indent="4508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/>
              <a:r>
                <a:rPr lang="uk-UA" altLang="ru-RU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“</a:t>
              </a:r>
              <a:r>
                <a:rPr lang="uk-UA" alt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” – працездатний стан; “1” – непрацездатний стан (усунення відмов, що виникли по причині оператора та усунення відмов внаслідок «старіння» машини);; </a:t>
              </a:r>
              <a:r>
                <a:rPr lang="uk-UA" altLang="ru-RU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“    ” </a:t>
              </a:r>
              <a:r>
                <a:rPr lang="uk-UA" alt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– проміжний (фіктивний стан) зниження </a:t>
              </a:r>
              <a:r>
                <a:rPr lang="uk-UA" altLang="ru-RU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професійно</a:t>
              </a:r>
              <a:r>
                <a:rPr lang="uk-UA" altLang="ru-RU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психологічного </a:t>
              </a:r>
              <a:r>
                <a:rPr lang="uk-UA" alt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рівня оператора; </a:t>
              </a:r>
              <a:r>
                <a:rPr lang="uk-UA" altLang="ru-RU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“        ” </a:t>
              </a:r>
              <a:r>
                <a:rPr lang="uk-UA" alt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– проміжний (фіктивний стан) старіння машини </a:t>
              </a:r>
            </a:p>
            <a:p>
              <a:pPr algn="just"/>
              <a:endParaRPr lang="uk-UA" altLang="ru-RU" sz="2000" dirty="0"/>
            </a:p>
          </p:txBody>
        </p:sp>
        <p:graphicFrame>
          <p:nvGraphicFramePr>
            <p:cNvPr id="1126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3407092"/>
                </p:ext>
              </p:extLst>
            </p:nvPr>
          </p:nvGraphicFramePr>
          <p:xfrm>
            <a:off x="4427984" y="4221088"/>
            <a:ext cx="357187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8" name="Equation" r:id="rId9" imgW="152202" imgH="177569" progId="Equation.DSMT4">
                    <p:embed/>
                  </p:oleObj>
                </mc:Choice>
                <mc:Fallback>
                  <p:oleObj name="Equation" r:id="rId9" imgW="152202" imgH="177569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7984" y="4221088"/>
                          <a:ext cx="357187" cy="38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Объект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7828480"/>
                </p:ext>
              </p:extLst>
            </p:nvPr>
          </p:nvGraphicFramePr>
          <p:xfrm>
            <a:off x="899592" y="4828416"/>
            <a:ext cx="41910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9" name="Equation" r:id="rId11" imgW="418955" imgH="400050" progId="Equation.DSMT4">
                    <p:embed/>
                  </p:oleObj>
                </mc:Choice>
                <mc:Fallback>
                  <p:oleObj name="Equation" r:id="rId11" imgW="418955" imgH="40005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99592" y="4828416"/>
                          <a:ext cx="419100" cy="400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755576" y="548680"/>
            <a:ext cx="7632848" cy="5616624"/>
          </a:xfrm>
        </p:spPr>
        <p:txBody>
          <a:bodyPr>
            <a:normAutofit/>
          </a:bodyPr>
          <a:lstStyle/>
          <a:p>
            <a:pPr algn="ctr">
              <a:buFont typeface="Wingdings" panose="05000000000000000000" pitchFamily="2" charset="2"/>
              <a:buNone/>
              <a:defRPr/>
            </a:pPr>
            <a:r>
              <a:rPr lang="uk-UA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иди технічних систем (ТС):</a:t>
            </a:r>
            <a:endParaRPr lang="ru-RU" sz="28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63538">
              <a:buNone/>
              <a:defRPr/>
            </a:pPr>
            <a:r>
              <a:rPr lang="uk-UA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слідовна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ТС всі підсистеми якої послідовно виконують різні частини заданого технологічного процесу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363538">
              <a:buNone/>
              <a:defRPr/>
            </a:pP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63538">
              <a:buNone/>
              <a:defRPr/>
            </a:pPr>
            <a:r>
              <a:rPr lang="uk-UA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аралельна 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ТС, підсистеми якої паралельно виконують технологічний процес або задану технологічну операцію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363538">
              <a:buNone/>
              <a:defRPr/>
            </a:pP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63538">
              <a:buNone/>
              <a:defRPr/>
            </a:pPr>
            <a:r>
              <a:rPr lang="uk-UA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мбіновані</a:t>
            </a:r>
            <a:r>
              <a:rPr lang="uk-U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ТС, структура якої може бути представлена у вигляді об’єднання послідовних і паралельних систем більш низького рівня.</a:t>
            </a: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Натуральные материалы">
  <a:themeElements>
    <a:clrScheme name="Натуральные материалы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Натуральные материалы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Натуральные материалы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rnd" cmpd="sng" algn="ctr">
          <a:solidFill>
            <a:schemeClr val="phClr"/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798</TotalTime>
  <Words>519</Words>
  <Application>Microsoft Office PowerPoint</Application>
  <PresentationFormat>Экран (4:3)</PresentationFormat>
  <Paragraphs>41</Paragraphs>
  <Slides>11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1</vt:i4>
      </vt:variant>
    </vt:vector>
  </HeadingPairs>
  <TitlesOfParts>
    <vt:vector size="19" baseType="lpstr">
      <vt:lpstr>Arial</vt:lpstr>
      <vt:lpstr>Calibri</vt:lpstr>
      <vt:lpstr>Garamond</vt:lpstr>
      <vt:lpstr>Times New Roman</vt:lpstr>
      <vt:lpstr>Wingdings</vt:lpstr>
      <vt:lpstr>Натуральные материалы</vt:lpstr>
      <vt:lpstr>MathType 7.0 Equation</vt:lpstr>
      <vt:lpstr>Формула</vt:lpstr>
      <vt:lpstr>Схеми надійності технологічних систем та їх аналіз</vt:lpstr>
      <vt:lpstr>Презентация PowerPoint</vt:lpstr>
      <vt:lpstr>Поняття системи</vt:lpstr>
      <vt:lpstr>Зв’язок – це об’єкт системи, за допомогою якого здійснюється  взаємодія елементів між собою. Зв’язки відіграють дуже важливу роль, тому що забезпечують функціонування системи як єдиного цілого. </vt:lpstr>
      <vt:lpstr>Під структурною схемою розуміють взаєморозташування елементів з їх взаємозв’зками, що відбиває пристрій системи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CiR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І ПОНЯТТЯ, ЩО ВИКОРИСТОВУЮТЬСЯ ПРИ ГЕОМЕТРИЧНІЙ ВЗАЄМОЗАМІННОСТІ</dc:title>
  <dc:creator>Andriy</dc:creator>
  <cp:lastModifiedBy>Банний Олександр Олександрович</cp:lastModifiedBy>
  <cp:revision>114</cp:revision>
  <dcterms:created xsi:type="dcterms:W3CDTF">2008-03-04T10:47:33Z</dcterms:created>
  <dcterms:modified xsi:type="dcterms:W3CDTF">2020-04-08T16:06:48Z</dcterms:modified>
</cp:coreProperties>
</file>